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98" r:id="rId3"/>
    <p:sldId id="318" r:id="rId4"/>
    <p:sldId id="308" r:id="rId5"/>
    <p:sldId id="309" r:id="rId6"/>
    <p:sldId id="317" r:id="rId7"/>
    <p:sldId id="310" r:id="rId8"/>
    <p:sldId id="311" r:id="rId9"/>
    <p:sldId id="314" r:id="rId10"/>
    <p:sldId id="315" r:id="rId11"/>
    <p:sldId id="297" r:id="rId12"/>
  </p:sldIdLst>
  <p:sldSz cx="9721850" cy="6858000"/>
  <p:notesSz cx="9928225" cy="6797675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6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>
          <p15:clr>
            <a:srgbClr val="A4A3A4"/>
          </p15:clr>
        </p15:guide>
        <p15:guide id="2" pos="312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4771"/>
    <a:srgbClr val="969696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202B0CA-FC54-4496-8BCA-5EF66A818D29}" styleName="Темный стиль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25E5076-3810-47DD-B79F-674D7AD40C01}" styleName="Темный стиль 1 —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30" autoAdjust="0"/>
    <p:restoredTop sz="91435" autoAdjust="0"/>
  </p:normalViewPr>
  <p:slideViewPr>
    <p:cSldViewPr>
      <p:cViewPr varScale="1">
        <p:scale>
          <a:sx n="92" d="100"/>
          <a:sy n="92" d="100"/>
        </p:scale>
        <p:origin x="1272" y="78"/>
      </p:cViewPr>
      <p:guideLst>
        <p:guide orient="horz" pos="2160"/>
        <p:guide pos="3062"/>
      </p:guideLst>
    </p:cSldViewPr>
  </p:slideViewPr>
  <p:outlineViewPr>
    <p:cViewPr>
      <p:scale>
        <a:sx n="33" d="100"/>
        <a:sy n="33" d="100"/>
      </p:scale>
      <p:origin x="0" y="-69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165" d="100"/>
          <a:sy n="165" d="100"/>
        </p:scale>
        <p:origin x="-2532" y="-114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ru-RU" smtClean="0"/>
              <a:t>08.07.2016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5B5AF9-BAFA-426D-8E2F-64755CD2F276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Верхний колонтитул 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304903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157538" y="509588"/>
            <a:ext cx="3613150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92823" y="3228895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57BA628-869E-4880-972E-905618A2FBA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30478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87252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7532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41382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1663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0177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3007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6836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97262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85862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08.07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кафедра АЭП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157BA628-869E-4880-972E-905618A2FBAE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5600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0004"/>
            <a:ext cx="972185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6643264" y="6504872"/>
            <a:ext cx="3078586" cy="404665"/>
          </a:xfrm>
          <a:prstGeom prst="rect">
            <a:avLst/>
          </a:prstGeom>
        </p:spPr>
        <p:txBody>
          <a:bodyPr/>
          <a:lstStyle>
            <a:lvl1pPr algn="ctr">
              <a:defRPr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r>
              <a:rPr lang="ru-RU" dirty="0" smtClean="0"/>
              <a:t>кафедра АЭП</a:t>
            </a:r>
            <a:endParaRPr lang="ru-RU" dirty="0"/>
          </a:p>
        </p:txBody>
      </p:sp>
      <p:sp>
        <p:nvSpPr>
          <p:cNvPr id="20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86963" y="2564904"/>
            <a:ext cx="8749665" cy="1656184"/>
          </a:xfrm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Название работы</a:t>
            </a:r>
            <a:endParaRPr lang="ru-RU" dirty="0"/>
          </a:p>
        </p:txBody>
      </p:sp>
      <p:sp>
        <p:nvSpPr>
          <p:cNvPr id="29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486963" y="1412778"/>
            <a:ext cx="8749665" cy="504055"/>
          </a:xfrm>
        </p:spPr>
        <p:txBody>
          <a:bodyPr anchor="b"/>
          <a:lstStyle>
            <a:lvl1pPr marL="0" indent="0" algn="ctr">
              <a:buNone/>
              <a:defRPr lang="ru-RU" sz="24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Тип работы (Выпускная работа бакалавра..)</a:t>
            </a:r>
          </a:p>
        </p:txBody>
      </p:sp>
      <p:sp>
        <p:nvSpPr>
          <p:cNvPr id="34" name="Текст 2"/>
          <p:cNvSpPr>
            <a:spLocks noGrp="1"/>
          </p:cNvSpPr>
          <p:nvPr>
            <p:ph type="body" idx="12" hasCustomPrompt="1"/>
          </p:nvPr>
        </p:nvSpPr>
        <p:spPr>
          <a:xfrm>
            <a:off x="483560" y="4374316"/>
            <a:ext cx="8749665" cy="504055"/>
          </a:xfrm>
        </p:spPr>
        <p:txBody>
          <a:bodyPr anchor="b"/>
          <a:lstStyle>
            <a:lvl1pPr marL="0" indent="0" algn="ctr">
              <a:buNone/>
              <a:defRPr lang="ru-RU" sz="2800" b="1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Автор</a:t>
            </a:r>
          </a:p>
        </p:txBody>
      </p:sp>
      <p:sp>
        <p:nvSpPr>
          <p:cNvPr id="35" name="Текст 2"/>
          <p:cNvSpPr>
            <a:spLocks noGrp="1"/>
          </p:cNvSpPr>
          <p:nvPr>
            <p:ph type="body" idx="13" hasCustomPrompt="1"/>
          </p:nvPr>
        </p:nvSpPr>
        <p:spPr>
          <a:xfrm>
            <a:off x="483560" y="4907119"/>
            <a:ext cx="8749665" cy="504055"/>
          </a:xfrm>
        </p:spPr>
        <p:txBody>
          <a:bodyPr anchor="b"/>
          <a:lstStyle>
            <a:lvl1pPr marL="0" indent="0" algn="ctr">
              <a:buNone/>
              <a:defRPr lang="ru-RU" sz="2000" b="1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Кафедра АЭП. НИУ «МЭИ»</a:t>
            </a:r>
          </a:p>
        </p:txBody>
      </p:sp>
      <p:sp>
        <p:nvSpPr>
          <p:cNvPr id="39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489605" y="5589243"/>
            <a:ext cx="8749665" cy="432047"/>
          </a:xfrm>
        </p:spPr>
        <p:txBody>
          <a:bodyPr anchor="b"/>
          <a:lstStyle>
            <a:lvl1pPr marL="0" indent="0" algn="ctr">
              <a:buNone/>
              <a:defRPr lang="ru-RU" sz="2000" b="0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Научный руководитель:</a:t>
            </a:r>
          </a:p>
        </p:txBody>
      </p:sp>
      <p:sp>
        <p:nvSpPr>
          <p:cNvPr id="40" name="Текст 2"/>
          <p:cNvSpPr>
            <a:spLocks noGrp="1"/>
          </p:cNvSpPr>
          <p:nvPr>
            <p:ph type="body" idx="17" hasCustomPrompt="1"/>
          </p:nvPr>
        </p:nvSpPr>
        <p:spPr>
          <a:xfrm>
            <a:off x="486093" y="5949282"/>
            <a:ext cx="8749665" cy="432047"/>
          </a:xfrm>
        </p:spPr>
        <p:txBody>
          <a:bodyPr anchor="b"/>
          <a:lstStyle>
            <a:lvl1pPr marL="0" indent="0" algn="ctr">
              <a:lnSpc>
                <a:spcPct val="120000"/>
              </a:lnSpc>
              <a:buNone/>
              <a:defRPr lang="ru-RU" sz="2000" b="0" kern="1200" dirty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ru-RU" sz="20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Уч. степень, ученое</a:t>
            </a:r>
            <a:r>
              <a:rPr lang="ru-RU" sz="2000" b="0" baseline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звание, ФИО.</a:t>
            </a:r>
            <a:endParaRPr lang="ru-RU" dirty="0" smtClean="0"/>
          </a:p>
        </p:txBody>
      </p:sp>
      <p:sp>
        <p:nvSpPr>
          <p:cNvPr id="13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1A97A051-3B44-4EA2-9A74-526FC63E3BC1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516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pic>
        <p:nvPicPr>
          <p:cNvPr id="10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1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637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7959" y="4406901"/>
            <a:ext cx="8263573" cy="1362075"/>
          </a:xfrm>
        </p:spPr>
        <p:txBody>
          <a:bodyPr anchor="t"/>
          <a:lstStyle>
            <a:lvl1pPr algn="l">
              <a:defRPr sz="4000" b="1" cap="all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67959" y="2906713"/>
            <a:ext cx="8263573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pic>
        <p:nvPicPr>
          <p:cNvPr id="10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2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0C7D1E0E-DB76-4D6B-ACE4-78CC66C60010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415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86093" y="1600200"/>
            <a:ext cx="4293817" cy="4709120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941940" y="1600200"/>
            <a:ext cx="4293817" cy="4709120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9" name="Дата 3"/>
          <p:cNvSpPr txBox="1">
            <a:spLocks/>
          </p:cNvSpPr>
          <p:nvPr userDrawn="1"/>
        </p:nvSpPr>
        <p:spPr>
          <a:xfrm>
            <a:off x="0" y="6544395"/>
            <a:ext cx="1440000" cy="36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13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4" name="Дата 3"/>
          <p:cNvSpPr>
            <a:spLocks noGrp="1"/>
          </p:cNvSpPr>
          <p:nvPr>
            <p:ph type="dt" sz="half" idx="10"/>
          </p:nvPr>
        </p:nvSpPr>
        <p:spPr>
          <a:xfrm>
            <a:off x="0" y="6528709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A29FE431-0FC8-404F-B728-A26088CD4223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4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6093" y="1535113"/>
            <a:ext cx="4295505" cy="639762"/>
          </a:xfrm>
        </p:spPr>
        <p:txBody>
          <a:bodyPr anchor="b"/>
          <a:lstStyle>
            <a:lvl1pPr marL="0" indent="0">
              <a:buNone/>
              <a:defRPr sz="2800" b="1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86093" y="2174875"/>
            <a:ext cx="4295505" cy="3951288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938565" y="1535113"/>
            <a:ext cx="4297193" cy="639762"/>
          </a:xfrm>
        </p:spPr>
        <p:txBody>
          <a:bodyPr anchor="b"/>
          <a:lstStyle>
            <a:lvl1pPr marL="0" indent="0">
              <a:buNone/>
              <a:defRPr sz="2800" b="1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938565" y="2174875"/>
            <a:ext cx="4297193" cy="3951288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pic>
        <p:nvPicPr>
          <p:cNvPr id="13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11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5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F32A4664-CCDD-42AF-9A18-BA93A139A50A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459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pic>
        <p:nvPicPr>
          <p:cNvPr id="9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dirty="0" smtClean="0"/>
              <a:t>кафедра АЭП</a:t>
            </a:r>
            <a:endParaRPr lang="ru-RU" dirty="0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2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221660F4-4D9A-4EE5-86E8-04C9D8AAA7B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143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2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52540099-58AA-4393-8227-F696F940B484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497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6093" y="273050"/>
            <a:ext cx="3198422" cy="116205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00973" y="273050"/>
            <a:ext cx="5434784" cy="627134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86093" y="1435100"/>
            <a:ext cx="3198422" cy="5109294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5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39B064CC-704C-45B6-872B-59231B472F57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9778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05551" y="4800600"/>
            <a:ext cx="5833110" cy="566738"/>
          </a:xfrm>
        </p:spPr>
        <p:txBody>
          <a:bodyPr anchor="b"/>
          <a:lstStyle>
            <a:lvl1pPr algn="l">
              <a:defRPr sz="2800" b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05551" y="612775"/>
            <a:ext cx="583311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05551" y="5367338"/>
            <a:ext cx="5833110" cy="804862"/>
          </a:xfrm>
        </p:spPr>
        <p:txBody>
          <a:bodyPr/>
          <a:lstStyle>
            <a:lvl1pPr marL="0" indent="0">
              <a:buNone/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0" name="Дата 3"/>
          <p:cNvSpPr>
            <a:spLocks noGrp="1"/>
          </p:cNvSpPr>
          <p:nvPr>
            <p:ph type="dt" sz="half" idx="10"/>
          </p:nvPr>
        </p:nvSpPr>
        <p:spPr>
          <a:xfrm>
            <a:off x="0" y="6525344"/>
            <a:ext cx="1440000" cy="360000"/>
          </a:xfrm>
          <a:prstGeom prst="rect">
            <a:avLst/>
          </a:prstGeom>
        </p:spPr>
        <p:txBody>
          <a:bodyPr/>
          <a:lstStyle>
            <a:lvl1pPr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</a:lstStyle>
          <a:p>
            <a:pPr>
              <a:defRPr/>
            </a:pPr>
            <a:fld id="{6A4FC527-1D48-4572-850C-C6B466A4D9DF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939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86093" y="274638"/>
            <a:ext cx="874966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86093" y="1600200"/>
            <a:ext cx="8749665" cy="4853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9936"/>
            <a:ext cx="9721850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7218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0" y="-22943"/>
            <a:ext cx="3078586" cy="365125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ru-RU" smtClean="0"/>
              <a:t>кафедра АЭП</a:t>
            </a:r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.w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40445" y="2960095"/>
            <a:ext cx="8749665" cy="1656184"/>
          </a:xfrm>
        </p:spPr>
        <p:txBody>
          <a:bodyPr/>
          <a:lstStyle/>
          <a:p>
            <a:r>
              <a:rPr lang="ru-RU" sz="2400" dirty="0"/>
              <a:t>РАЗРАБОТКА АЛГОРИТМА ПРЕДСКАЗАНИЯ ТОЧНОСТИ НАВИГАЦИОННОГО ПРИЕМНИКА И СРАВНЕНИЕ ПОГРЕШНОСТЕЙ В ПЛАНЕ И ПО </a:t>
            </a:r>
            <a:r>
              <a:rPr lang="ru-RU" sz="2400" dirty="0" smtClean="0"/>
              <a:t>ВЫСОТЕ ДАВАЕМЫХ, СИСТЕМАМИ </a:t>
            </a:r>
            <a:r>
              <a:rPr lang="ru-RU" sz="2400" dirty="0"/>
              <a:t>ГЛОНАСС, GPS, GALILEO, BEIDOU</a:t>
            </a:r>
            <a:endParaRPr lang="en-US" sz="2400" dirty="0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685690" y="2708920"/>
            <a:ext cx="8749665" cy="936104"/>
          </a:xfrm>
        </p:spPr>
        <p:txBody>
          <a:bodyPr>
            <a:noAutofit/>
          </a:bodyPr>
          <a:lstStyle/>
          <a:p>
            <a:endParaRPr lang="ru-RU" b="1" cap="all" dirty="0" smtClean="0"/>
          </a:p>
          <a:p>
            <a:endParaRPr lang="ru-RU" b="1" cap="all" dirty="0"/>
          </a:p>
          <a:p>
            <a:endParaRPr lang="ru-RU" b="1" cap="all" dirty="0" smtClean="0"/>
          </a:p>
          <a:p>
            <a:endParaRPr lang="ru-RU" b="1" cap="all" dirty="0"/>
          </a:p>
          <a:p>
            <a:endParaRPr lang="ru-RU" b="1" cap="all" dirty="0" smtClean="0"/>
          </a:p>
          <a:p>
            <a:r>
              <a:rPr lang="ru-RU" sz="2200" b="1" cap="all" dirty="0" smtClean="0"/>
              <a:t>Дипломная РАБОТА</a:t>
            </a:r>
          </a:p>
          <a:p>
            <a:r>
              <a:rPr lang="ru-RU" sz="2200" b="1" cap="all" dirty="0" smtClean="0"/>
              <a:t>по специальности Радиоэлектронные системы и комплексы (11.05.01)</a:t>
            </a:r>
          </a:p>
          <a:p>
            <a:endParaRPr lang="ru-RU" b="1" cap="all" dirty="0" smtClean="0"/>
          </a:p>
          <a:p>
            <a:endParaRPr lang="en-US" dirty="0"/>
          </a:p>
        </p:txBody>
      </p:sp>
      <p:sp>
        <p:nvSpPr>
          <p:cNvPr id="5" name="Текст 4"/>
          <p:cNvSpPr>
            <a:spLocks noGrp="1"/>
          </p:cNvSpPr>
          <p:nvPr>
            <p:ph type="body" idx="12"/>
          </p:nvPr>
        </p:nvSpPr>
        <p:spPr>
          <a:xfrm>
            <a:off x="720019" y="5085185"/>
            <a:ext cx="8749665" cy="504055"/>
          </a:xfrm>
        </p:spPr>
        <p:txBody>
          <a:bodyPr/>
          <a:lstStyle/>
          <a:p>
            <a:pPr algn="l"/>
            <a:r>
              <a:rPr lang="ru-RU" sz="1900" b="0" dirty="0" smtClean="0"/>
              <a:t>Студента </a:t>
            </a:r>
            <a:r>
              <a:rPr lang="ru-RU" sz="1900" b="0" dirty="0" err="1" smtClean="0"/>
              <a:t>Тасканова</a:t>
            </a:r>
            <a:r>
              <a:rPr lang="ru-RU" sz="1900" b="0" dirty="0" smtClean="0"/>
              <a:t> Владислава Евгеньевича</a:t>
            </a:r>
          </a:p>
          <a:p>
            <a:pPr algn="l"/>
            <a:r>
              <a:rPr lang="ru-RU" sz="1900" b="0" dirty="0" smtClean="0"/>
              <a:t>группы ЭР-15-16</a:t>
            </a:r>
            <a:endParaRPr lang="en-US" sz="1900" b="0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3"/>
          </p:nvPr>
        </p:nvSpPr>
        <p:spPr>
          <a:xfrm>
            <a:off x="685689" y="980729"/>
            <a:ext cx="8749665" cy="504055"/>
          </a:xfrm>
        </p:spPr>
        <p:txBody>
          <a:bodyPr/>
          <a:lstStyle/>
          <a:p>
            <a:r>
              <a:rPr lang="ru-RU" sz="2200" b="0" dirty="0"/>
              <a:t>Кафедра радиотехнических </a:t>
            </a:r>
            <a:r>
              <a:rPr lang="ru-RU" sz="2200" b="0" dirty="0" smtClean="0"/>
              <a:t>систем НИУ «МЭИ»</a:t>
            </a:r>
            <a:endParaRPr lang="en-US" sz="2200" b="0" dirty="0"/>
          </a:p>
        </p:txBody>
      </p:sp>
      <p:sp>
        <p:nvSpPr>
          <p:cNvPr id="7" name="Текст 6"/>
          <p:cNvSpPr>
            <a:spLocks noGrp="1"/>
          </p:cNvSpPr>
          <p:nvPr>
            <p:ph type="body" idx="16"/>
          </p:nvPr>
        </p:nvSpPr>
        <p:spPr>
          <a:xfrm>
            <a:off x="720019" y="5661249"/>
            <a:ext cx="8749665" cy="432047"/>
          </a:xfrm>
        </p:spPr>
        <p:txBody>
          <a:bodyPr/>
          <a:lstStyle/>
          <a:p>
            <a:pPr algn="l"/>
            <a:r>
              <a:rPr lang="ru-RU" sz="1900" dirty="0" smtClean="0"/>
              <a:t>Научный руководитель</a:t>
            </a:r>
            <a:endParaRPr lang="en-US" sz="1900" dirty="0"/>
          </a:p>
        </p:txBody>
      </p:sp>
      <p:sp>
        <p:nvSpPr>
          <p:cNvPr id="8" name="Текст 7"/>
          <p:cNvSpPr>
            <a:spLocks noGrp="1"/>
          </p:cNvSpPr>
          <p:nvPr>
            <p:ph type="body" idx="17"/>
          </p:nvPr>
        </p:nvSpPr>
        <p:spPr>
          <a:xfrm>
            <a:off x="719772" y="6021288"/>
            <a:ext cx="8749665" cy="432047"/>
          </a:xfrm>
        </p:spPr>
        <p:txBody>
          <a:bodyPr/>
          <a:lstStyle/>
          <a:p>
            <a:pPr algn="l"/>
            <a:r>
              <a:rPr lang="ru-RU" sz="1900" dirty="0" smtClean="0"/>
              <a:t>Доцент кафедры РТС Шатилов Александр Юрьевич</a:t>
            </a:r>
            <a:endParaRPr lang="en-US" sz="1900" dirty="0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D1C970-4C87-4521-919F-557CF218F1D1}" type="datetime1">
              <a:rPr lang="ru-RU" sz="1700" smtClean="0"/>
              <a:pPr>
                <a:defRPr/>
              </a:pPr>
              <a:t>31.01.2022</a:t>
            </a:fld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74831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 descr="d:\my\NIR\test\script\allB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4" t="4982" r="3757"/>
          <a:stretch/>
        </p:blipFill>
        <p:spPr bwMode="auto">
          <a:xfrm>
            <a:off x="2822819" y="3151693"/>
            <a:ext cx="4471711" cy="34210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Статистический эксперимент методом Монте-Карло</a:t>
            </a:r>
            <a:endParaRPr lang="ru-RU" sz="3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42887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10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38856" y="2293400"/>
            <a:ext cx="91357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Зависимость предельной ошибки по уровню трех СК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ля диапазона широты от -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90˚ д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90˚ и случайного распределения значений долготы, высоты и времени для ГНСС ГЛОНАСС,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PS, GALILEO </a:t>
            </a:r>
            <a:endParaRPr lang="ru-RU" dirty="0"/>
          </a:p>
        </p:txBody>
      </p:sp>
      <p:sp>
        <p:nvSpPr>
          <p:cNvPr id="11" name="Объект 2"/>
          <p:cNvSpPr>
            <a:spLocks noGrp="1"/>
          </p:cNvSpPr>
          <p:nvPr>
            <p:ph idx="1"/>
          </p:nvPr>
        </p:nvSpPr>
        <p:spPr>
          <a:xfrm>
            <a:off x="279050" y="1506174"/>
            <a:ext cx="9055352" cy="787226"/>
          </a:xfrm>
        </p:spPr>
        <p:txBody>
          <a:bodyPr/>
          <a:lstStyle/>
          <a:p>
            <a:pPr algn="just"/>
            <a:r>
              <a:rPr lang="ru-RU" sz="2400" dirty="0"/>
              <a:t>Определение предельной ошибки для случайно заданных </a:t>
            </a:r>
            <a:r>
              <a:rPr lang="ru-RU" sz="2400" dirty="0" smtClean="0"/>
              <a:t>величин</a:t>
            </a:r>
            <a:endParaRPr lang="ru-RU" sz="2400" dirty="0"/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950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9934" y="394068"/>
            <a:ext cx="8749665" cy="1143000"/>
          </a:xfrm>
        </p:spPr>
        <p:txBody>
          <a:bodyPr/>
          <a:lstStyle/>
          <a:p>
            <a:pPr algn="l"/>
            <a:r>
              <a:rPr lang="ru-RU" sz="3600" b="1" dirty="0" smtClean="0"/>
              <a:t>Заключение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6733134" cy="365125"/>
          </a:xfrm>
        </p:spPr>
        <p:txBody>
          <a:bodyPr/>
          <a:lstStyle/>
          <a:p>
            <a:pPr>
              <a:defRPr/>
            </a:pPr>
            <a:r>
              <a:rPr lang="ru-RU" sz="1800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11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z="1700" smtClean="0"/>
              <a:pPr>
                <a:defRPr/>
              </a:pPr>
              <a:t>31.01.2022</a:t>
            </a:fld>
            <a:endParaRPr lang="en-US" sz="17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657405" y="1628402"/>
            <a:ext cx="8568952" cy="466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0"/>
              </a:spcAft>
            </a:pPr>
            <a:endParaRPr lang="en-US" sz="23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08397" y="1424680"/>
            <a:ext cx="9505056" cy="5062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среднем по земному шару наиболее точной системой является GALILEO, на втором месте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потом ГЛОНАСС. Охватить систему B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IDOU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е удалось из-за отсутствия альманахов на большую часть группировки и недостоверности данных SISRE на сайте ГЛОНАСС ИАЦ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ие значения предельной ошибки по уровню 3 сигма за счет космического сегмента в плоскости на полюсах для системы ГЛОНАСС составляет 3.6 метра, для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ляет 1.25 метра, для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ALILEO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ляет 0.85 метра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истема GPS имеет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ибольшую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оступность, за счет большего числа НКА. По статистическим экспериментам получилось, что с помощью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 удалось решить навигационное уравнение из-за нахождения меньше четырех спутников в зоне видимости для потребителя в 0.12% экспериментов из 20000, для системы ГЛОНАСС этот показатель составляет 0.24%, для системы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ALILEO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 0.79%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работано программное обеспечение для анализа изменения погрешности за счет космического сегмента ГНСС ГЛОНАСС,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S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ALILEO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IDOU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61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5716" y="1084572"/>
            <a:ext cx="8749665" cy="5184576"/>
          </a:xfrm>
        </p:spPr>
        <p:txBody>
          <a:bodyPr/>
          <a:lstStyle/>
          <a:p>
            <a:pPr algn="just">
              <a:buNone/>
            </a:pPr>
            <a:r>
              <a:rPr lang="ru-RU" dirty="0" smtClean="0"/>
              <a:t>  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6445102" cy="365125"/>
          </a:xfrm>
        </p:spPr>
        <p:txBody>
          <a:bodyPr/>
          <a:lstStyle/>
          <a:p>
            <a:pPr>
              <a:defRPr/>
            </a:pPr>
            <a:r>
              <a:rPr lang="ru-RU" sz="1800" dirty="0"/>
              <a:t>Кафедра радиотехнических систем</a:t>
            </a:r>
            <a:endParaRPr lang="ru-RU" sz="19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z="1700" smtClean="0"/>
              <a:pPr>
                <a:defRPr/>
              </a:pPr>
              <a:t>2</a:t>
            </a:fld>
            <a:endParaRPr lang="ru-RU" sz="1700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z="1700" smtClean="0"/>
              <a:pPr>
                <a:defRPr/>
              </a:pPr>
              <a:t>31.01.2022</a:t>
            </a:fld>
            <a:endParaRPr lang="en-US" sz="17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990303" y="1635578"/>
            <a:ext cx="7975078" cy="358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6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603009" y="844714"/>
            <a:ext cx="83623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4500" algn="just">
              <a:lnSpc>
                <a:spcPct val="150000"/>
              </a:lnSpc>
            </a:pP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Цель 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работ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извести статистическое сравнение по точности четырех современных глобальных СРНС: ГЛОНАСС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PS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ALILEO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IDOU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03009" y="2071665"/>
            <a:ext cx="8280921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и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работка алгоритма предсказания точности навигационного приемника по широте, долготе и высоте при работе по системам ГЛОНАСС или GPS.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	Разработка алгоритма предсказания точности навигационного приемника по широте, долготе и высоте при работе по системе GALILEO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	Разработка алгоритма предсказания точности навигационного приемника по широте, долготе и высоте при работе по системе BEIDOU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	Проведение статистического эксперимента по сравнению точности в плане и по высоте, даваемой системами ГЛОНАСС, GPS, GALILEO, BEIDOU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19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 smtClean="0"/>
              <a:t>Постановка и решение задачи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716909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-395659" y="1302366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Постановка задачи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ru-RU" dirty="0"/>
          </a:p>
          <a:p>
            <a:pPr marL="457200"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ценить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ы потребителя {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 с учетом ошибок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SRE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69402"/>
              </p:ext>
            </p:extLst>
          </p:nvPr>
        </p:nvGraphicFramePr>
        <p:xfrm>
          <a:off x="3078586" y="2254994"/>
          <a:ext cx="1447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3" imgW="1409700" imgH="355600" progId="Equation.DSMT4">
                  <p:embed/>
                </p:oleObj>
              </mc:Choice>
              <mc:Fallback>
                <p:oleObj name="Equation" r:id="rId3" imgW="14097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586" y="2254994"/>
                        <a:ext cx="14478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65411"/>
              </p:ext>
            </p:extLst>
          </p:nvPr>
        </p:nvGraphicFramePr>
        <p:xfrm>
          <a:off x="5869037" y="2790283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Equation" r:id="rId5" imgW="2197100" imgH="381000" progId="Equation.DSMT4">
                  <p:embed/>
                </p:oleObj>
              </mc:Choice>
              <mc:Fallback>
                <p:oleObj name="Equation" r:id="rId5" imgW="21971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037" y="2790283"/>
                        <a:ext cx="2209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43642"/>
              </p:ext>
            </p:extLst>
          </p:nvPr>
        </p:nvGraphicFramePr>
        <p:xfrm>
          <a:off x="4526386" y="3352793"/>
          <a:ext cx="2114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7" imgW="2145369" imgH="380835" progId="Equation.DSMT4">
                  <p:embed/>
                </p:oleObj>
              </mc:Choice>
              <mc:Fallback>
                <p:oleObj name="Equation" r:id="rId7" imgW="2145369" imgH="3808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86" y="3352793"/>
                        <a:ext cx="2114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105372" y="2280163"/>
            <a:ext cx="289970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м вектор состояния 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98035" y="2809536"/>
            <a:ext cx="566988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м вектор вторичных наблюдений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севдодальностей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98035" y="3372042"/>
            <a:ext cx="419352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ктор погрешностей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севдодальностей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48404" y="4149080"/>
            <a:ext cx="9721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1324" y="3960461"/>
            <a:ext cx="8425041" cy="33855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алее путем преобразован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й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получим выражение</a:t>
            </a: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51706"/>
              </p:ext>
            </p:extLst>
          </p:nvPr>
        </p:nvGraphicFramePr>
        <p:xfrm>
          <a:off x="5583661" y="4003030"/>
          <a:ext cx="22177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9" imgW="2217405" imgH="292691" progId="Equation.DSMT4">
                  <p:embed/>
                </p:oleObj>
              </mc:Choice>
              <mc:Fallback>
                <p:oleObj name="Equation" r:id="rId9" imgW="2217405" imgH="292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3661" y="4003030"/>
                        <a:ext cx="221773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508740" y="5040632"/>
            <a:ext cx="89181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/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нная матрица дисперсий погрешностей вторичных наблюдений, где </a:t>
            </a:r>
            <a:r>
              <a:rPr lang="en-US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 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номер видимого навигационного космического аппарата</a:t>
            </a:r>
            <a:r>
              <a:rPr lang="ru-RU" alt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altLang="ru-RU" sz="1600" dirty="0">
              <a:latin typeface="Arial" panose="020B0604020202020204" pitchFamily="34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551324" y="4457164"/>
            <a:ext cx="487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</a:t>
            </a:r>
            <a:endParaRPr lang="ru-RU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6128"/>
              </p:ext>
            </p:extLst>
          </p:nvPr>
        </p:nvGraphicFramePr>
        <p:xfrm>
          <a:off x="1331913" y="4533900"/>
          <a:ext cx="12938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Equation" r:id="rId11" imgW="1293937" imgH="294131" progId="Equation.DSMT4">
                  <p:embed/>
                </p:oleObj>
              </mc:Choice>
              <mc:Fallback>
                <p:oleObj name="Equation" r:id="rId11" imgW="1293937" imgH="2941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913" y="4533900"/>
                        <a:ext cx="1293812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46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Постановка и решение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4864" y="1289004"/>
            <a:ext cx="8749665" cy="4853136"/>
          </a:xfrm>
        </p:spPr>
        <p:txBody>
          <a:bodyPr/>
          <a:lstStyle/>
          <a:p>
            <a:pPr marL="0" indent="0">
              <a:buNone/>
            </a:pPr>
            <a:r>
              <a:rPr lang="ru-RU" sz="1600" dirty="0"/>
              <a:t>П</a:t>
            </a:r>
            <a:r>
              <a:rPr lang="ru-RU" sz="1600" dirty="0" smtClean="0"/>
              <a:t>олучим итоговое выражение</a:t>
            </a:r>
            <a:endParaRPr lang="ru-RU" sz="1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5797029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587685" y="6284601"/>
            <a:ext cx="1044500" cy="285232"/>
          </a:xfrm>
        </p:spPr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12453" y="1988840"/>
            <a:ext cx="97218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758866" y="1677506"/>
            <a:ext cx="68993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2936"/>
              </p:ext>
            </p:extLst>
          </p:nvPr>
        </p:nvGraphicFramePr>
        <p:xfrm>
          <a:off x="8468006" y="2743681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3" name="Equation" r:id="rId4" imgW="939600" imgH="266400" progId="Equation.DSMT4">
                  <p:embed/>
                </p:oleObj>
              </mc:Choice>
              <mc:Fallback>
                <p:oleObj name="Equation" r:id="rId4" imgW="93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8006" y="2743681"/>
                        <a:ext cx="939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82535"/>
              </p:ext>
            </p:extLst>
          </p:nvPr>
        </p:nvGraphicFramePr>
        <p:xfrm>
          <a:off x="6592945" y="1647867"/>
          <a:ext cx="298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4" name="Equation" r:id="rId6" imgW="2981842" imgH="533674" progId="Equation.DSMT4">
                  <p:embed/>
                </p:oleObj>
              </mc:Choice>
              <mc:Fallback>
                <p:oleObj name="Equation" r:id="rId6" imgW="2981842" imgH="5336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2945" y="1647867"/>
                        <a:ext cx="29813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58633"/>
              </p:ext>
            </p:extLst>
          </p:nvPr>
        </p:nvGraphicFramePr>
        <p:xfrm>
          <a:off x="6592945" y="2406553"/>
          <a:ext cx="1638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5" name="Equation" r:id="rId8" imgW="1638735" imgH="1105159" progId="Equation.DSMT4">
                  <p:embed/>
                </p:oleObj>
              </mc:Choice>
              <mc:Fallback>
                <p:oleObj name="Equation" r:id="rId8" imgW="1638735" imgH="11051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2945" y="2406553"/>
                        <a:ext cx="1638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940768"/>
              </p:ext>
            </p:extLst>
          </p:nvPr>
        </p:nvGraphicFramePr>
        <p:xfrm>
          <a:off x="464298" y="1793234"/>
          <a:ext cx="298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6" name="Equation" r:id="rId10" imgW="2984400" imgH="1155600" progId="Equation.DSMT4">
                  <p:embed/>
                </p:oleObj>
              </mc:Choice>
              <mc:Fallback>
                <p:oleObj name="Equation" r:id="rId10" imgW="29844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298" y="1793234"/>
                        <a:ext cx="2984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818536"/>
              </p:ext>
            </p:extLst>
          </p:nvPr>
        </p:nvGraphicFramePr>
        <p:xfrm>
          <a:off x="6695385" y="3759584"/>
          <a:ext cx="18923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7" name="Equation" r:id="rId12" imgW="1892160" imgH="2298600" progId="Equation.DSMT4">
                  <p:embed/>
                </p:oleObj>
              </mc:Choice>
              <mc:Fallback>
                <p:oleObj name="Equation" r:id="rId12" imgW="189216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5385" y="3759584"/>
                        <a:ext cx="189230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единительная линия 21"/>
          <p:cNvCxnSpPr/>
          <p:nvPr/>
        </p:nvCxnSpPr>
        <p:spPr>
          <a:xfrm>
            <a:off x="6445101" y="1418501"/>
            <a:ext cx="0" cy="51077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98081" y="3037568"/>
            <a:ext cx="3374642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де       ковариационная матрица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67345"/>
              </p:ext>
            </p:extLst>
          </p:nvPr>
        </p:nvGraphicFramePr>
        <p:xfrm>
          <a:off x="828477" y="3094237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8" name="Equation" r:id="rId14" imgW="228600" imgH="266400" progId="Equation.DSMT4">
                  <p:embed/>
                </p:oleObj>
              </mc:Choice>
              <mc:Fallback>
                <p:oleObj name="Equation" r:id="rId14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8477" y="3094237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Номер слайда 4"/>
          <p:cNvSpPr txBox="1">
            <a:spLocks/>
          </p:cNvSpPr>
          <p:nvPr/>
        </p:nvSpPr>
        <p:spPr>
          <a:xfrm>
            <a:off x="8677349" y="6572769"/>
            <a:ext cx="1044500" cy="28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lang="ru-RU" sz="2000" b="1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en-US" dirty="0"/>
              <a:t>4</a:t>
            </a:r>
            <a:endParaRPr lang="ru-RU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57302" y="3476469"/>
            <a:ext cx="5885679" cy="92333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 главной диагонали матрицы – компоненты вектора состояний  , которые будут являться оценкой погрешности определения координат потребител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60175"/>
              </p:ext>
            </p:extLst>
          </p:nvPr>
        </p:nvGraphicFramePr>
        <p:xfrm>
          <a:off x="1620565" y="3872892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9" name="Equation" r:id="rId16" imgW="152280" imgH="152280" progId="Equation.DSMT4">
                  <p:embed/>
                </p:oleObj>
              </mc:Choice>
              <mc:Fallback>
                <p:oleObj name="Equation" r:id="rId16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20565" y="3872892"/>
                        <a:ext cx="1524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57302" y="4408496"/>
            <a:ext cx="5999177" cy="92333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algn="just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начения предельной погрешности пересчитываются в топоцентрическую систему координат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U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и рассчитываются как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93703"/>
              </p:ext>
            </p:extLst>
          </p:nvPr>
        </p:nvGraphicFramePr>
        <p:xfrm>
          <a:off x="3793250" y="5408146"/>
          <a:ext cx="1228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0" name="Equation" r:id="rId18" imgW="1228961" imgH="314371" progId="Equation.DSMT4">
                  <p:embed/>
                </p:oleObj>
              </mc:Choice>
              <mc:Fallback>
                <p:oleObj name="Equation" r:id="rId18" imgW="1228961" imgH="3143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93250" y="5408146"/>
                        <a:ext cx="12287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44864" y="5380642"/>
            <a:ext cx="3471976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едельная погрешность в плане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44864" y="5852223"/>
            <a:ext cx="3781548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едельная погрешность по высоте</a:t>
            </a: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54075"/>
              </p:ext>
            </p:extLst>
          </p:nvPr>
        </p:nvGraphicFramePr>
        <p:xfrm>
          <a:off x="3982162" y="5852223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1" name="Equation" r:id="rId20" imgW="850680" imgH="317160" progId="Equation.DSMT4">
                  <p:embed/>
                </p:oleObj>
              </mc:Choice>
              <mc:Fallback>
                <p:oleObj name="Equation" r:id="rId20" imgW="850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82162" y="5852223"/>
                        <a:ext cx="85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03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9934" y="60175"/>
            <a:ext cx="8749665" cy="1143000"/>
          </a:xfrm>
        </p:spPr>
        <p:txBody>
          <a:bodyPr/>
          <a:lstStyle/>
          <a:p>
            <a:r>
              <a:rPr lang="ru-RU" sz="3600" b="1" dirty="0" smtClean="0"/>
              <a:t>Разработка программного обеспечения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42887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4421" y="857153"/>
            <a:ext cx="9163366" cy="21698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indent="363538" algn="just">
              <a:lnSpc>
                <a:spcPct val="15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зработка программы велась в среде разработки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deBloc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 языке С++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 состоит из 54 модулей и 3560 строчек кода, используется 17 встроенных библиотек.</a:t>
            </a:r>
          </a:p>
          <a:p>
            <a:pPr indent="363538" algn="just">
              <a:lnSpc>
                <a:spcPct val="15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анные значения альманаха и ошибок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SRE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гружается с ИАЦ ГЛОНАСС, далее вводятся необходимые условия проведения эксперимента, все введенные значения обрабатываются и на выходе получаются значения СК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106863"/>
              </p:ext>
            </p:extLst>
          </p:nvPr>
        </p:nvGraphicFramePr>
        <p:xfrm>
          <a:off x="2484661" y="2996531"/>
          <a:ext cx="6120680" cy="344157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22789"/>
                <a:gridCol w="2797891"/>
              </a:tblGrid>
              <a:tr h="489481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ходные данные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ные данные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481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я альманах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я СКО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01467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шибки 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SRE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етка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й СКО, полученная  в результате случайного распределения координат потребителя и времени, методом Монте-Карло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4369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я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широты, долготы, высоты и времени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етка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й СКО в зависимости от значений широты и случайного распределения значений долготы, высоты и времени. 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472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9934" y="60175"/>
            <a:ext cx="8749665" cy="1143000"/>
          </a:xfrm>
        </p:spPr>
        <p:txBody>
          <a:bodyPr/>
          <a:lstStyle/>
          <a:p>
            <a:r>
              <a:rPr lang="ru-RU" sz="3600" b="1" dirty="0" smtClean="0"/>
              <a:t>Разработка программного обеспечения</a:t>
            </a:r>
            <a:endParaRPr lang="ru-RU" sz="3600" b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42887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1986" y="1700808"/>
            <a:ext cx="4556760" cy="444246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965" y="1916832"/>
            <a:ext cx="4191000" cy="38252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15941" y="1140438"/>
            <a:ext cx="3122201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рафический вид программы</a:t>
            </a:r>
          </a:p>
        </p:txBody>
      </p:sp>
    </p:spTree>
    <p:extLst>
      <p:ext uri="{BB962C8B-B14F-4D97-AF65-F5344CB8AC3E}">
        <p14:creationId xmlns:p14="http://schemas.microsoft.com/office/powerpoint/2010/main" val="347711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 smtClean="0"/>
              <a:t>Статистический эксперимент методом Монте-Карло</a:t>
            </a:r>
            <a:endParaRPr lang="ru-RU" sz="36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6025" y="1544923"/>
            <a:ext cx="9235756" cy="4853136"/>
          </a:xfrm>
        </p:spPr>
        <p:txBody>
          <a:bodyPr/>
          <a:lstStyle/>
          <a:p>
            <a:r>
              <a:rPr lang="ru-RU" sz="2400" dirty="0" smtClean="0"/>
              <a:t>Определение предельной ошибки для случайно заданных величин</a:t>
            </a:r>
          </a:p>
          <a:p>
            <a:pPr marL="0" indent="363538" algn="just">
              <a:buNone/>
            </a:pPr>
            <a:r>
              <a:rPr lang="ru-RU" sz="2000" dirty="0" smtClean="0"/>
              <a:t>Задаем диапазон случайно заданных величин, которые распределяются по равномерному закону (таблица 1)</a:t>
            </a:r>
          </a:p>
          <a:p>
            <a:pPr marL="0" indent="0">
              <a:buNone/>
            </a:pPr>
            <a:endParaRPr lang="ru-RU" sz="20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06883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6684240"/>
              </p:ext>
            </p:extLst>
          </p:nvPr>
        </p:nvGraphicFramePr>
        <p:xfrm>
          <a:off x="7093173" y="2852936"/>
          <a:ext cx="2358608" cy="3361526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46440"/>
                <a:gridCol w="1512168"/>
              </a:tblGrid>
              <a:tr h="313184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bg1"/>
                          </a:solidFill>
                          <a:effectLst/>
                        </a:rPr>
                        <a:t>Характеристика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2477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bg1"/>
                          </a:solidFill>
                          <a:effectLst/>
                        </a:rPr>
                        <a:t>Диапазон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24771"/>
                    </a:solidFill>
                  </a:tcPr>
                </a:tc>
              </a:tr>
              <a:tr h="528058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Широт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-</a:t>
                      </a:r>
                      <a:r>
                        <a:rPr lang="ru-RU" sz="1000" dirty="0" smtClean="0">
                          <a:effectLst/>
                        </a:rPr>
                        <a:t>90˚ до 90˚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28058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Долгот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-</a:t>
                      </a:r>
                      <a:r>
                        <a:rPr lang="ru-RU" sz="1000" dirty="0" smtClean="0">
                          <a:effectLst/>
                        </a:rPr>
                        <a:t>180˚ до 180˚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Высот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15000 км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Часы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24 ч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Минуты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60 м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Секунды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0 до 60 с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Число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1 до 31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Месяц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т 1 до 12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Год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Задан строго 2021 год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093173" y="2516485"/>
            <a:ext cx="2447529" cy="307777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Таблица 1. Диапазон величин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16025" y="4120217"/>
            <a:ext cx="66529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36353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ирование проводится в плане, итоговая формула расчета предельной ошибки примет следующей вид: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17170"/>
              </p:ext>
            </p:extLst>
          </p:nvPr>
        </p:nvGraphicFramePr>
        <p:xfrm>
          <a:off x="2735263" y="4884738"/>
          <a:ext cx="1230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4" imgW="1218960" imgH="317160" progId="Equation.DSMT4">
                  <p:embed/>
                </p:oleObj>
              </mc:Choice>
              <mc:Fallback>
                <p:oleObj name="Equation" r:id="rId4" imgW="121896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884738"/>
                        <a:ext cx="1230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28924" y="2733586"/>
            <a:ext cx="67753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Загрузим альманахи и значения ошибок СКО и математического ожидания за 20 декабря 2021 года, обработаем значения с помощью, написанной программы, и получим четыре множества СКО</a:t>
            </a:r>
            <a:endParaRPr lang="ru-RU" sz="20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216025" y="5380935"/>
            <a:ext cx="67753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Было проведено 20000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экспериментов методом Монте-Карло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22149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Статистический эксперимент методом</a:t>
            </a:r>
            <a:r>
              <a:rPr lang="ru-RU" b="1" dirty="0"/>
              <a:t> </a:t>
            </a:r>
            <a:r>
              <a:rPr lang="ru-RU" sz="3600" b="1" dirty="0"/>
              <a:t>Монте-Карло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3996829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  <p:pic>
        <p:nvPicPr>
          <p:cNvPr id="8" name="Рисунок 7" descr="d:\my\NIR\test\script\gps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659" y="1386654"/>
            <a:ext cx="3384376" cy="238715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d:\my\NIR\test\script\gal.bmp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850" y="1337931"/>
            <a:ext cx="3384000" cy="238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d:\my\NIR\test\script\gl.bmp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733" y="3989870"/>
            <a:ext cx="3384000" cy="238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d:\my\NIR\test\script\beidou1.png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8" t="2557" r="7974"/>
          <a:stretch/>
        </p:blipFill>
        <p:spPr bwMode="auto">
          <a:xfrm>
            <a:off x="5725021" y="3724731"/>
            <a:ext cx="3996827" cy="284803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Прямоугольник 13"/>
          <p:cNvSpPr/>
          <p:nvPr/>
        </p:nvSpPr>
        <p:spPr>
          <a:xfrm>
            <a:off x="104355" y="1565776"/>
            <a:ext cx="23630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Гистограммы распределения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редельной ошибки по уровню трех сигма по плоскости для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PS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21475" y="5013176"/>
            <a:ext cx="25340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Для системы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BEIDOU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получили нерелевантные значения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04355" y="3229353"/>
            <a:ext cx="246575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Наименьшая потенциальная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ошибка определения координат является у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ALILE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3127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/>
              <a:t>Статистический эксперимент методом Монте-Карло</a:t>
            </a:r>
            <a:endParaRPr lang="ru-RU" sz="36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-1" y="-22943"/>
            <a:ext cx="4068837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Кафедра радиотехнических систем</a:t>
            </a: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0D65704-C48C-4B85-A14B-65CFD4DFAB8D}" type="slidenum">
              <a:rPr lang="ru-RU" smtClean="0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D0720D-11D4-451C-BFA9-E76B68A4E818}" type="datetime1">
              <a:rPr lang="ru-RU" smtClean="0"/>
              <a:pPr>
                <a:defRPr/>
              </a:pPr>
              <a:t>31.01.2022</a:t>
            </a:fld>
            <a:endParaRPr lang="en-US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46822" y="1690482"/>
            <a:ext cx="93666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Значение СКО и математического ожидания для ГНСС ГЛОНАСС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GALILEO, GPS, BEIDOU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3" t="4876" r="7298"/>
          <a:stretch/>
        </p:blipFill>
        <p:spPr>
          <a:xfrm>
            <a:off x="174813" y="2006179"/>
            <a:ext cx="4608512" cy="376692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2" t="6230" r="7473"/>
          <a:stretch/>
        </p:blipFill>
        <p:spPr>
          <a:xfrm>
            <a:off x="4930137" y="2059814"/>
            <a:ext cx="4536504" cy="3713293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73415" y="5549604"/>
            <a:ext cx="9219819" cy="10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800"/>
              </a:spcAf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я СКО и математического ожидания для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EDOU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льше, чем для остальных систем на порядок. Так же стоит отметить, что математическое ожидание в некоторых случаях равно СКО для системы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IDOU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в отличие от остальных трех ГНСС, что подтверждает некорректность данных на ИАЦ. </a:t>
            </a:r>
          </a:p>
        </p:txBody>
      </p:sp>
    </p:spTree>
    <p:extLst>
      <p:ext uri="{BB962C8B-B14F-4D97-AF65-F5344CB8AC3E}">
        <p14:creationId xmlns:p14="http://schemas.microsoft.com/office/powerpoint/2010/main" val="27089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/>
      <a:lstStyle>
        <a:defPPr>
          <a:defRPr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40</TotalTime>
  <Words>874</Words>
  <Application>Microsoft Office PowerPoint</Application>
  <PresentationFormat>Произвольный</PresentationFormat>
  <Paragraphs>166</Paragraphs>
  <Slides>11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Тема Office</vt:lpstr>
      <vt:lpstr>Equation</vt:lpstr>
      <vt:lpstr>РАЗРАБОТКА АЛГОРИТМА ПРЕДСКАЗАНИЯ ТОЧНОСТИ НАВИГАЦИОННОГО ПРИЕМНИКА И СРАВНЕНИЕ ПОГРЕШНОСТЕЙ В ПЛАНЕ И ПО ВЫСОТЕ ДАВАЕМЫХ, СИСТЕМАМИ ГЛОНАСС, GPS, GALILEO, BEIDOU</vt:lpstr>
      <vt:lpstr>Презентация PowerPoint</vt:lpstr>
      <vt:lpstr>Постановка и решение задачи</vt:lpstr>
      <vt:lpstr>Постановка и решение задачи</vt:lpstr>
      <vt:lpstr>Разработка программного обеспечения</vt:lpstr>
      <vt:lpstr>Разработка программного обеспечения</vt:lpstr>
      <vt:lpstr>Статистический эксперимент методом Монте-Карло</vt:lpstr>
      <vt:lpstr>Статистический эксперимент методом Монте-Карло</vt:lpstr>
      <vt:lpstr>Статистический эксперимент методом Монте-Карло</vt:lpstr>
      <vt:lpstr>Статистический эксперимент методом Монте-Карло</vt:lpstr>
      <vt:lpstr>Заключение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УмановА</dc:creator>
  <cp:lastModifiedBy>Влад Влад</cp:lastModifiedBy>
  <cp:revision>468</cp:revision>
  <cp:lastPrinted>2016-06-23T14:25:17Z</cp:lastPrinted>
  <dcterms:created xsi:type="dcterms:W3CDTF">2014-10-02T07:36:01Z</dcterms:created>
  <dcterms:modified xsi:type="dcterms:W3CDTF">2022-01-30T21:08:09Z</dcterms:modified>
</cp:coreProperties>
</file>